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7720" w:rsidRPr="006E7720" w:rsidRDefault="006E7720" w:rsidP="006E7720">
      <w:pPr>
        <w:jc w:val="center"/>
        <w:rPr>
          <w:b/>
          <w:sz w:val="96"/>
        </w:rPr>
      </w:pPr>
      <w:r w:rsidRPr="006E7720">
        <w:rPr>
          <w:b/>
          <w:sz w:val="96"/>
        </w:rPr>
        <w:t>DUYURU</w:t>
      </w:r>
    </w:p>
    <w:p w:rsidR="006E7720" w:rsidRDefault="006E7720"/>
    <w:p w:rsidR="006733D5" w:rsidRDefault="006733D5"/>
    <w:p w:rsidR="00E92CEC" w:rsidRPr="006E7720" w:rsidRDefault="006E7720" w:rsidP="006E7720">
      <w:pPr>
        <w:jc w:val="center"/>
        <w:rPr>
          <w:sz w:val="52"/>
        </w:rPr>
      </w:pPr>
      <w:r w:rsidRPr="006E7720">
        <w:rPr>
          <w:sz w:val="52"/>
        </w:rPr>
        <w:t xml:space="preserve">EMT Laboratuvarında </w:t>
      </w:r>
      <w:proofErr w:type="spellStart"/>
      <w:r w:rsidRPr="006E7720">
        <w:rPr>
          <w:sz w:val="52"/>
        </w:rPr>
        <w:t>Araş</w:t>
      </w:r>
      <w:proofErr w:type="spellEnd"/>
      <w:r w:rsidRPr="006E7720">
        <w:rPr>
          <w:sz w:val="52"/>
        </w:rPr>
        <w:t xml:space="preserve">. Gör. Yahya </w:t>
      </w:r>
      <w:proofErr w:type="spellStart"/>
      <w:r w:rsidRPr="006E7720">
        <w:rPr>
          <w:sz w:val="52"/>
        </w:rPr>
        <w:t>DANAYİYEN’in</w:t>
      </w:r>
      <w:proofErr w:type="spellEnd"/>
      <w:r w:rsidRPr="006E7720">
        <w:rPr>
          <w:sz w:val="52"/>
        </w:rPr>
        <w:t xml:space="preserve"> yaptırdığı deneylere giremeyenler içi</w:t>
      </w:r>
      <w:r>
        <w:rPr>
          <w:sz w:val="52"/>
        </w:rPr>
        <w:t>n</w:t>
      </w:r>
    </w:p>
    <w:p w:rsidR="006E7720" w:rsidRDefault="006E7720"/>
    <w:p w:rsidR="006E7720" w:rsidRPr="006733D5" w:rsidRDefault="006E7720">
      <w:pPr>
        <w:rPr>
          <w:b/>
          <w:sz w:val="28"/>
        </w:rPr>
      </w:pPr>
      <w:r w:rsidRPr="006733D5">
        <w:rPr>
          <w:b/>
          <w:sz w:val="28"/>
        </w:rPr>
        <w:t xml:space="preserve">7 Mayıs Salı günü </w:t>
      </w:r>
      <w:proofErr w:type="gramStart"/>
      <w:r w:rsidRPr="006733D5">
        <w:rPr>
          <w:b/>
          <w:sz w:val="28"/>
        </w:rPr>
        <w:t>13:00</w:t>
      </w:r>
      <w:proofErr w:type="gramEnd"/>
      <w:r w:rsidRPr="006733D5">
        <w:rPr>
          <w:b/>
          <w:sz w:val="28"/>
        </w:rPr>
        <w:t xml:space="preserve"> ve 15:00 saatlerinde telafi deneyi yapılacaktır. </w:t>
      </w:r>
    </w:p>
    <w:p w:rsidR="006E7720" w:rsidRDefault="006E7720"/>
    <w:p w:rsidR="006E7720" w:rsidRPr="006733D5" w:rsidRDefault="006E7720">
      <w:pPr>
        <w:rPr>
          <w:b/>
          <w:sz w:val="36"/>
        </w:rPr>
      </w:pPr>
      <w:r w:rsidRPr="006733D5">
        <w:rPr>
          <w:b/>
          <w:sz w:val="36"/>
        </w:rPr>
        <w:t>Lütfen bu saatlerde deney masasında hazır bulununuz.</w:t>
      </w:r>
    </w:p>
    <w:p w:rsidR="006E7720" w:rsidRPr="006733D5" w:rsidRDefault="006E7720">
      <w:pPr>
        <w:rPr>
          <w:b/>
          <w:sz w:val="36"/>
        </w:rPr>
      </w:pPr>
    </w:p>
    <w:p w:rsidR="006E7720" w:rsidRPr="006733D5" w:rsidRDefault="006E7720">
      <w:pPr>
        <w:rPr>
          <w:b/>
          <w:sz w:val="36"/>
        </w:rPr>
      </w:pPr>
      <w:r w:rsidRPr="006733D5">
        <w:rPr>
          <w:b/>
          <w:sz w:val="36"/>
        </w:rPr>
        <w:t xml:space="preserve">Program: </w:t>
      </w:r>
    </w:p>
    <w:p w:rsidR="006E7720" w:rsidRPr="006733D5" w:rsidRDefault="006E7720">
      <w:pPr>
        <w:rPr>
          <w:b/>
          <w:sz w:val="36"/>
        </w:rPr>
      </w:pPr>
      <w:proofErr w:type="gramStart"/>
      <w:r w:rsidRPr="006733D5">
        <w:rPr>
          <w:b/>
          <w:sz w:val="36"/>
        </w:rPr>
        <w:t>13:00</w:t>
      </w:r>
      <w:proofErr w:type="gramEnd"/>
      <w:r w:rsidRPr="006733D5">
        <w:rPr>
          <w:b/>
          <w:sz w:val="36"/>
        </w:rPr>
        <w:t>-15:00 arası Perşembe C3 ve C6 grubu</w:t>
      </w:r>
    </w:p>
    <w:p w:rsidR="006E7720" w:rsidRDefault="006E7720">
      <w:pPr>
        <w:rPr>
          <w:b/>
          <w:sz w:val="36"/>
        </w:rPr>
      </w:pPr>
      <w:proofErr w:type="gramStart"/>
      <w:r w:rsidRPr="006733D5">
        <w:rPr>
          <w:b/>
          <w:sz w:val="36"/>
        </w:rPr>
        <w:t>15:00</w:t>
      </w:r>
      <w:proofErr w:type="gramEnd"/>
      <w:r w:rsidRPr="006733D5">
        <w:rPr>
          <w:b/>
          <w:sz w:val="36"/>
        </w:rPr>
        <w:t xml:space="preserve">-17:00 arası Salı A6 ve diğer giremeyen öğrenciler. </w:t>
      </w:r>
    </w:p>
    <w:p w:rsidR="006733D5" w:rsidRDefault="006733D5">
      <w:pPr>
        <w:rPr>
          <w:b/>
          <w:sz w:val="36"/>
        </w:rPr>
      </w:pPr>
      <w:bookmarkStart w:id="0" w:name="_GoBack"/>
      <w:bookmarkEnd w:id="0"/>
    </w:p>
    <w:p w:rsidR="006733D5" w:rsidRPr="006733D5" w:rsidRDefault="006733D5">
      <w:pPr>
        <w:rPr>
          <w:b/>
          <w:sz w:val="36"/>
        </w:rPr>
      </w:pPr>
      <w:proofErr w:type="gramStart"/>
      <w:r>
        <w:rPr>
          <w:b/>
          <w:sz w:val="36"/>
        </w:rPr>
        <w:t>İletişim : yahya</w:t>
      </w:r>
      <w:proofErr w:type="gramEnd"/>
      <w:r>
        <w:rPr>
          <w:rFonts w:cstheme="minorHAnsi"/>
          <w:b/>
          <w:sz w:val="36"/>
        </w:rPr>
        <w:t>@</w:t>
      </w:r>
      <w:r>
        <w:rPr>
          <w:b/>
          <w:sz w:val="36"/>
        </w:rPr>
        <w:t>ktu.edu.tr</w:t>
      </w:r>
      <w:r w:rsidRPr="006733D5">
        <w:rPr>
          <w:b/>
          <w:position w:val="-4"/>
          <w:sz w:val="36"/>
        </w:rPr>
        <w:object w:dxaOrig="16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9pt;height:10.9pt" o:ole="">
            <v:imagedata r:id="rId4" o:title=""/>
          </v:shape>
          <o:OLEObject Type="Embed" ProgID="Equation.DSMT4" ShapeID="_x0000_i1025" DrawAspect="Content" ObjectID="_1618038837" r:id="rId5"/>
        </w:object>
      </w:r>
      <w:r>
        <w:rPr>
          <w:b/>
          <w:sz w:val="36"/>
        </w:rPr>
        <w:t xml:space="preserve"> </w:t>
      </w:r>
    </w:p>
    <w:sectPr w:rsidR="006733D5" w:rsidRPr="006733D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3F9C"/>
    <w:rsid w:val="002168FA"/>
    <w:rsid w:val="00216C88"/>
    <w:rsid w:val="005D1A8A"/>
    <w:rsid w:val="006733D5"/>
    <w:rsid w:val="006E7720"/>
    <w:rsid w:val="00825D5A"/>
    <w:rsid w:val="00A14DE7"/>
    <w:rsid w:val="00A20DF8"/>
    <w:rsid w:val="00A62108"/>
    <w:rsid w:val="00AE2648"/>
    <w:rsid w:val="00B95337"/>
    <w:rsid w:val="00C1325B"/>
    <w:rsid w:val="00C73F9C"/>
    <w:rsid w:val="00DB7098"/>
    <w:rsid w:val="00E512A1"/>
    <w:rsid w:val="00EC153D"/>
    <w:rsid w:val="00FA6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04B1550-8054-4858-94C4-8720AD22AB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tr-TR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58</Words>
  <Characters>337</Characters>
  <Application>Microsoft Office Word</Application>
  <DocSecurity>0</DocSecurity>
  <Lines>2</Lines>
  <Paragraphs>1</Paragraphs>
  <ScaleCrop>false</ScaleCrop>
  <Company/>
  <LinksUpToDate>false</LinksUpToDate>
  <CharactersWithSpaces>3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AYİYEN YAHYA</dc:creator>
  <cp:keywords/>
  <dc:description/>
  <cp:lastModifiedBy>DANAYİYEN YAHYA</cp:lastModifiedBy>
  <cp:revision>3</cp:revision>
  <dcterms:created xsi:type="dcterms:W3CDTF">2019-04-29T07:21:00Z</dcterms:created>
  <dcterms:modified xsi:type="dcterms:W3CDTF">2019-04-29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